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5451" w:rsidRPr="000233AE" w:rsidRDefault="00EF5551" w:rsidP="00F65451">
      <w:pPr>
        <w:rPr>
          <w:lang w:val="en-US"/>
        </w:rPr>
      </w:pPr>
      <w:r w:rsidRPr="00D3054E">
        <w:rPr>
          <w:b/>
          <w:sz w:val="28"/>
          <w:szCs w:val="28"/>
          <w:lang w:val="en-US"/>
        </w:rPr>
        <w:t>Exercises: Point kinetics</w:t>
      </w:r>
      <w:r w:rsidRPr="00D3054E">
        <w:rPr>
          <w:lang w:val="en-US"/>
        </w:rPr>
        <w:br/>
      </w:r>
      <w:r w:rsidR="00944E34">
        <w:rPr>
          <w:lang w:val="en-US"/>
        </w:rPr>
        <w:t>1</w:t>
      </w:r>
      <w:r w:rsidR="000233AE" w:rsidRPr="000233AE">
        <w:rPr>
          <w:lang w:val="en-US"/>
        </w:rPr>
        <w:t>.</w:t>
      </w:r>
      <w:r w:rsidR="00F65451" w:rsidRPr="000233AE">
        <w:rPr>
          <w:lang w:val="en-US"/>
        </w:rPr>
        <w:t xml:space="preserve"> Use the m-file </w:t>
      </w:r>
      <w:proofErr w:type="spellStart"/>
      <w:r w:rsidR="00F65451" w:rsidRPr="000233AE">
        <w:rPr>
          <w:lang w:val="en-US"/>
        </w:rPr>
        <w:t>pointk.m</w:t>
      </w:r>
      <w:proofErr w:type="spellEnd"/>
      <w:r w:rsidR="00F65451" w:rsidRPr="000233AE">
        <w:rPr>
          <w:lang w:val="en-US"/>
        </w:rPr>
        <w:t xml:space="preserve"> </w:t>
      </w:r>
      <w:r w:rsidR="00215B36" w:rsidRPr="000233AE">
        <w:rPr>
          <w:lang w:val="en-US"/>
        </w:rPr>
        <w:t xml:space="preserve">and ode45 to simulate the response </w:t>
      </w:r>
      <w:r w:rsidR="00FF348F" w:rsidRPr="000233AE">
        <w:rPr>
          <w:lang w:val="en-US"/>
        </w:rPr>
        <w:t xml:space="preserve">for 60 seconds </w:t>
      </w:r>
      <w:r w:rsidR="00215B36" w:rsidRPr="000233AE">
        <w:rPr>
          <w:lang w:val="en-US"/>
        </w:rPr>
        <w:t xml:space="preserve">when </w:t>
      </w:r>
      <w:r w:rsidR="00F65451" w:rsidRPr="000233AE">
        <w:rPr>
          <w:lang w:val="en-US"/>
        </w:rPr>
        <w:t xml:space="preserve">the excess reactivity is 80 </w:t>
      </w:r>
      <w:proofErr w:type="spellStart"/>
      <w:r w:rsidR="00F65451" w:rsidRPr="000233AE">
        <w:rPr>
          <w:lang w:val="en-US"/>
        </w:rPr>
        <w:t>pcm</w:t>
      </w:r>
      <w:proofErr w:type="spellEnd"/>
      <w:r w:rsidR="00F65451" w:rsidRPr="000233AE">
        <w:rPr>
          <w:lang w:val="en-US"/>
        </w:rPr>
        <w:t>.</w:t>
      </w:r>
    </w:p>
    <w:p w:rsidR="00215B36" w:rsidRPr="00D3054E" w:rsidRDefault="00215B36" w:rsidP="00482D78">
      <w:pPr>
        <w:autoSpaceDE w:val="0"/>
        <w:autoSpaceDN w:val="0"/>
        <w:adjustRightInd w:val="0"/>
        <w:spacing w:after="0" w:line="240" w:lineRule="auto"/>
        <w:rPr>
          <w:lang w:val="en-US"/>
        </w:rPr>
      </w:pPr>
      <w:r w:rsidRPr="000233AE">
        <w:rPr>
          <w:lang w:val="en-US"/>
        </w:rPr>
        <w:t xml:space="preserve">    </w:t>
      </w:r>
      <w:r w:rsidRPr="00D3054E">
        <w:rPr>
          <w:lang w:val="en-US"/>
        </w:rPr>
        <w:t>Hints:</w:t>
      </w:r>
      <w:r w:rsidRPr="00D3054E">
        <w:rPr>
          <w:lang w:val="en-US"/>
        </w:rPr>
        <w:br/>
      </w:r>
      <w:r w:rsidR="00482D78">
        <w:rPr>
          <w:lang w:val="en-US"/>
        </w:rPr>
        <w:t xml:space="preserve">     a) Set </w:t>
      </w:r>
      <w:r w:rsidR="00482D78" w:rsidRPr="00482D78">
        <w:rPr>
          <w:lang w:val="en-US"/>
        </w:rPr>
        <w:t>al=</w:t>
      </w:r>
      <w:proofErr w:type="gramStart"/>
      <w:r w:rsidR="00482D78" w:rsidRPr="00482D78">
        <w:rPr>
          <w:lang w:val="en-US"/>
        </w:rPr>
        <w:t>log(</w:t>
      </w:r>
      <w:proofErr w:type="gramEnd"/>
      <w:r w:rsidR="00482D78" w:rsidRPr="00482D78">
        <w:rPr>
          <w:lang w:val="en-US"/>
        </w:rPr>
        <w:t>2)/8;beta=0.00600;L=1.6825e-5;</w:t>
      </w:r>
      <w:r w:rsidRPr="00D3054E">
        <w:rPr>
          <w:lang w:val="en-US"/>
        </w:rPr>
        <w:br/>
        <w:t xml:space="preserve">     </w:t>
      </w:r>
      <w:r w:rsidR="00F65451" w:rsidRPr="00D3054E">
        <w:rPr>
          <w:lang w:val="en-US"/>
        </w:rPr>
        <w:t>b) Define the initial condition y0=[1;b</w:t>
      </w:r>
      <w:r w:rsidR="00D3054E">
        <w:rPr>
          <w:lang w:val="en-US"/>
        </w:rPr>
        <w:t>eta</w:t>
      </w:r>
      <w:r w:rsidR="00F65451" w:rsidRPr="00D3054E">
        <w:rPr>
          <w:lang w:val="en-US"/>
        </w:rPr>
        <w:t>./al</w:t>
      </w:r>
      <w:r w:rsidR="00BD136A" w:rsidRPr="00D3054E">
        <w:rPr>
          <w:lang w:val="en-US"/>
        </w:rPr>
        <w:t>/L</w:t>
      </w:r>
      <w:r w:rsidR="00F65451" w:rsidRPr="00D3054E">
        <w:rPr>
          <w:lang w:val="en-US"/>
        </w:rPr>
        <w:t>]</w:t>
      </w:r>
      <w:r w:rsidR="0099111B">
        <w:rPr>
          <w:lang w:val="en-US"/>
        </w:rPr>
        <w:br/>
        <w:t xml:space="preserve">     c)  Use ode1</w:t>
      </w:r>
      <w:r w:rsidRPr="00D3054E">
        <w:rPr>
          <w:lang w:val="en-US"/>
        </w:rPr>
        <w:t>5</w:t>
      </w:r>
      <w:r w:rsidR="0099111B">
        <w:rPr>
          <w:lang w:val="en-US"/>
        </w:rPr>
        <w:t>s</w:t>
      </w:r>
      <w:bookmarkStart w:id="0" w:name="_GoBack"/>
      <w:bookmarkEnd w:id="0"/>
      <w:r w:rsidRPr="00D3054E">
        <w:rPr>
          <w:lang w:val="en-US"/>
        </w:rPr>
        <w:t xml:space="preserve"> :</w:t>
      </w:r>
      <w:r w:rsidRPr="00D3054E">
        <w:rPr>
          <w:lang w:val="en-US"/>
        </w:rPr>
        <w:br/>
        <w:t xml:space="preserve">                     </w:t>
      </w:r>
      <w:r w:rsidR="00944E34">
        <w:rPr>
          <w:lang w:val="en-US"/>
        </w:rPr>
        <w:t>&gt;&gt; [</w:t>
      </w:r>
      <w:proofErr w:type="spellStart"/>
      <w:r w:rsidR="00944E34">
        <w:rPr>
          <w:lang w:val="en-US"/>
        </w:rPr>
        <w:t>t,y</w:t>
      </w:r>
      <w:proofErr w:type="spellEnd"/>
      <w:r w:rsidR="00944E34">
        <w:rPr>
          <w:lang w:val="en-US"/>
        </w:rPr>
        <w:t>]=ode1</w:t>
      </w:r>
      <w:r w:rsidR="00FF348F" w:rsidRPr="00D3054E">
        <w:rPr>
          <w:lang w:val="en-US"/>
        </w:rPr>
        <w:t>5</w:t>
      </w:r>
      <w:r w:rsidR="00944E34">
        <w:rPr>
          <w:lang w:val="en-US"/>
        </w:rPr>
        <w:t>s</w:t>
      </w:r>
      <w:r w:rsidR="00FF348F" w:rsidRPr="00D3054E">
        <w:rPr>
          <w:lang w:val="en-US"/>
        </w:rPr>
        <w:t>(@</w:t>
      </w:r>
      <w:proofErr w:type="spellStart"/>
      <w:r w:rsidR="00FF348F" w:rsidRPr="00D3054E">
        <w:rPr>
          <w:lang w:val="en-US"/>
        </w:rPr>
        <w:t>pointk</w:t>
      </w:r>
      <w:proofErr w:type="spellEnd"/>
      <w:r w:rsidR="00FF348F" w:rsidRPr="00D3054E">
        <w:rPr>
          <w:lang w:val="en-US"/>
        </w:rPr>
        <w:t>,[0 6</w:t>
      </w:r>
      <w:r w:rsidRPr="00D3054E">
        <w:rPr>
          <w:lang w:val="en-US"/>
        </w:rPr>
        <w:t>0],y0);</w:t>
      </w:r>
    </w:p>
    <w:p w:rsidR="00D3054E" w:rsidRDefault="00944E34" w:rsidP="00215B36">
      <w:pPr>
        <w:rPr>
          <w:lang w:val="en-US"/>
        </w:rPr>
      </w:pPr>
      <w:r>
        <w:rPr>
          <w:lang w:val="en-US"/>
        </w:rPr>
        <w:br/>
        <w:t>2</w:t>
      </w:r>
      <w:r w:rsidR="00215B36" w:rsidRPr="00D3054E">
        <w:rPr>
          <w:lang w:val="en-US"/>
        </w:rPr>
        <w:t xml:space="preserve">. Note that the system is linear if </w:t>
      </w:r>
      <w:proofErr w:type="spellStart"/>
      <w:r w:rsidR="00215B36" w:rsidRPr="00D3054E">
        <w:rPr>
          <w:lang w:val="en-US"/>
        </w:rPr>
        <w:t>raa</w:t>
      </w:r>
      <w:proofErr w:type="spellEnd"/>
      <w:r w:rsidR="00215B36" w:rsidRPr="00D3054E">
        <w:rPr>
          <w:lang w:val="en-US"/>
        </w:rPr>
        <w:t xml:space="preserve"> is constant. Define the A-matrix for </w:t>
      </w:r>
      <w:proofErr w:type="spellStart"/>
      <w:r w:rsidR="00215B36" w:rsidRPr="00D3054E">
        <w:rPr>
          <w:lang w:val="en-US"/>
        </w:rPr>
        <w:t>raa</w:t>
      </w:r>
      <w:proofErr w:type="spellEnd"/>
      <w:r w:rsidR="00215B36" w:rsidRPr="00D3054E">
        <w:rPr>
          <w:lang w:val="en-US"/>
        </w:rPr>
        <w:t xml:space="preserve">=80 </w:t>
      </w:r>
      <w:proofErr w:type="spellStart"/>
      <w:r w:rsidR="00215B36" w:rsidRPr="00D3054E">
        <w:rPr>
          <w:lang w:val="en-US"/>
        </w:rPr>
        <w:t>pcm</w:t>
      </w:r>
      <w:proofErr w:type="spellEnd"/>
      <w:r w:rsidR="00215B36" w:rsidRPr="00D3054E">
        <w:rPr>
          <w:lang w:val="en-US"/>
        </w:rPr>
        <w:t xml:space="preserve"> and calculate the</w:t>
      </w:r>
      <w:r w:rsidR="00215B36" w:rsidRPr="00D3054E">
        <w:rPr>
          <w:lang w:val="en-US"/>
        </w:rPr>
        <w:br/>
        <w:t xml:space="preserve">    eigenvalues.</w:t>
      </w:r>
      <w:r w:rsidR="009032FA" w:rsidRPr="00D3054E">
        <w:rPr>
          <w:lang w:val="en-US"/>
        </w:rPr>
        <w:t xml:space="preserve"> Use the positive eigenvalue to evaluate the doubling time.</w:t>
      </w:r>
      <w:r w:rsidR="00D3054E">
        <w:rPr>
          <w:lang w:val="en-US"/>
        </w:rPr>
        <w:t xml:space="preserve"> </w:t>
      </w:r>
    </w:p>
    <w:p w:rsidR="00215B36" w:rsidRPr="00D3054E" w:rsidRDefault="00D3054E" w:rsidP="00215B36">
      <w:pPr>
        <w:rPr>
          <w:lang w:val="en-US"/>
        </w:rPr>
      </w:pPr>
      <w:r>
        <w:rPr>
          <w:lang w:val="en-US"/>
        </w:rPr>
        <w:t xml:space="preserve">Hint: </w:t>
      </w:r>
      <w:r w:rsidR="001A4EA3" w:rsidRPr="001A4EA3">
        <w:rPr>
          <w:position w:val="-60"/>
          <w:lang w:val="en-US"/>
        </w:rPr>
        <w:object w:dxaOrig="178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66pt" o:ole="">
            <v:imagedata r:id="rId6" o:title=""/>
          </v:shape>
          <o:OLEObject Type="Embed" ProgID="Equation.DSMT4" ShapeID="_x0000_i1025" DrawAspect="Content" ObjectID="_1453547772" r:id="rId7"/>
        </w:object>
      </w:r>
      <w:r>
        <w:rPr>
          <w:lang w:val="en-US"/>
        </w:rPr>
        <w:t xml:space="preserve"> </w:t>
      </w:r>
    </w:p>
    <w:p w:rsidR="00F65451" w:rsidRDefault="00944E34" w:rsidP="00215B36">
      <w:pPr>
        <w:rPr>
          <w:lang w:val="en-US"/>
        </w:rPr>
      </w:pPr>
      <w:r>
        <w:rPr>
          <w:lang w:val="en-US"/>
        </w:rPr>
        <w:t>3</w:t>
      </w:r>
      <w:r w:rsidR="000233AE" w:rsidRPr="000233AE">
        <w:rPr>
          <w:lang w:val="en-US"/>
        </w:rPr>
        <w:t xml:space="preserve">. </w:t>
      </w:r>
      <w:r w:rsidR="000233AE">
        <w:rPr>
          <w:lang w:val="en-US"/>
        </w:rPr>
        <w:t xml:space="preserve">In the same plot as you have plotted </w:t>
      </w:r>
      <w:proofErr w:type="gramStart"/>
      <w:r w:rsidR="000233AE">
        <w:rPr>
          <w:lang w:val="en-US"/>
        </w:rPr>
        <w:t>y(</w:t>
      </w:r>
      <w:proofErr w:type="gramEnd"/>
      <w:r w:rsidR="000233AE">
        <w:rPr>
          <w:lang w:val="en-US"/>
        </w:rPr>
        <w:t>:,1), p</w:t>
      </w:r>
      <w:r w:rsidR="000233AE" w:rsidRPr="000233AE">
        <w:rPr>
          <w:lang w:val="en-US"/>
        </w:rPr>
        <w:t>lot the response corresponding to the positive eigenvalue (y=y0*</w:t>
      </w:r>
      <w:proofErr w:type="spellStart"/>
      <w:r w:rsidR="000233AE" w:rsidRPr="000233AE">
        <w:rPr>
          <w:lang w:val="en-US"/>
        </w:rPr>
        <w:t>exp</w:t>
      </w:r>
      <w:proofErr w:type="spellEnd"/>
      <w:r w:rsidR="000233AE" w:rsidRPr="000233AE">
        <w:rPr>
          <w:lang w:val="en-US"/>
        </w:rPr>
        <w:t>(t*p)</w:t>
      </w:r>
      <w:r w:rsidR="000233AE">
        <w:rPr>
          <w:lang w:val="en-US"/>
        </w:rPr>
        <w:t>, where p is the positive eigenvalue).</w:t>
      </w:r>
    </w:p>
    <w:p w:rsidR="000233AE" w:rsidRDefault="000233AE" w:rsidP="000233AE">
      <w:pPr>
        <w:ind w:firstLine="720"/>
        <w:rPr>
          <w:lang w:val="en-US"/>
        </w:rPr>
      </w:pPr>
      <w:r>
        <w:rPr>
          <w:lang w:val="en-US"/>
        </w:rPr>
        <w:t xml:space="preserve">a ) </w:t>
      </w:r>
      <w:r w:rsidR="00B01AD4">
        <w:rPr>
          <w:lang w:val="en-US"/>
        </w:rPr>
        <w:t xml:space="preserve">  Why are the curves different?</w:t>
      </w:r>
    </w:p>
    <w:p w:rsidR="000233AE" w:rsidRPr="000233AE" w:rsidRDefault="000233AE" w:rsidP="000233AE">
      <w:pPr>
        <w:pStyle w:val="Liststycke"/>
        <w:numPr>
          <w:ilvl w:val="0"/>
          <w:numId w:val="2"/>
        </w:numPr>
        <w:rPr>
          <w:lang w:val="en-US"/>
        </w:rPr>
      </w:pPr>
      <w:r w:rsidRPr="000233AE">
        <w:rPr>
          <w:lang w:val="en-US"/>
        </w:rPr>
        <w:t xml:space="preserve">Include the impact of the prompt </w:t>
      </w:r>
      <w:proofErr w:type="gramStart"/>
      <w:r w:rsidRPr="000233AE">
        <w:rPr>
          <w:lang w:val="en-US"/>
        </w:rPr>
        <w:t>jump</w:t>
      </w:r>
      <w:r>
        <w:rPr>
          <w:lang w:val="en-US"/>
        </w:rPr>
        <w:t>,</w:t>
      </w:r>
      <w:proofErr w:type="gramEnd"/>
      <w:r>
        <w:rPr>
          <w:lang w:val="en-US"/>
        </w:rPr>
        <w:t xml:space="preserve"> find a good value from the plot and plot again with the new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</m:sSub>
        <m:r>
          <w:rPr>
            <w:rFonts w:ascii="Cambria Math" w:hAnsi="Cambria Math"/>
            <w:lang w:val="en-US"/>
          </w:rPr>
          <m:t>≠1</m:t>
        </m:r>
      </m:oMath>
      <w:r>
        <w:rPr>
          <w:lang w:val="en-US"/>
        </w:rPr>
        <w:t xml:space="preserve"> that takes into account the impact of the prompt jump.</w:t>
      </w:r>
    </w:p>
    <w:p w:rsidR="00D434DB" w:rsidRPr="00D3054E" w:rsidRDefault="00944E34" w:rsidP="00F65451">
      <w:pPr>
        <w:rPr>
          <w:lang w:val="en-US"/>
        </w:rPr>
      </w:pPr>
      <w:r>
        <w:rPr>
          <w:lang w:val="en-US"/>
        </w:rPr>
        <w:t>4</w:t>
      </w:r>
      <w:r w:rsidR="00D434DB" w:rsidRPr="00D3054E">
        <w:rPr>
          <w:lang w:val="en-US"/>
        </w:rPr>
        <w:t xml:space="preserve">. Use the function dub2raa to plot </w:t>
      </w:r>
      <w:proofErr w:type="gramStart"/>
      <w:r w:rsidR="00D434DB" w:rsidRPr="00D3054E">
        <w:rPr>
          <w:lang w:val="en-US"/>
        </w:rPr>
        <w:t xml:space="preserve">the </w:t>
      </w:r>
      <w:r w:rsidR="00164D35">
        <w:rPr>
          <w:lang w:val="en-US"/>
        </w:rPr>
        <w:t xml:space="preserve"> </w:t>
      </w:r>
      <w:r w:rsidR="00D434DB" w:rsidRPr="00D3054E">
        <w:rPr>
          <w:lang w:val="en-US"/>
        </w:rPr>
        <w:t>doubling</w:t>
      </w:r>
      <w:proofErr w:type="gramEnd"/>
      <w:r w:rsidR="00D434DB" w:rsidRPr="00D3054E">
        <w:rPr>
          <w:lang w:val="en-US"/>
        </w:rPr>
        <w:t xml:space="preserve"> time </w:t>
      </w:r>
      <w:r w:rsidR="00164D35">
        <w:rPr>
          <w:lang w:val="en-US"/>
        </w:rPr>
        <w:t xml:space="preserve">as a function of reactivity </w:t>
      </w:r>
      <w:r w:rsidR="00D434DB" w:rsidRPr="00D3054E">
        <w:rPr>
          <w:lang w:val="en-US"/>
        </w:rPr>
        <w:t xml:space="preserve">for </w:t>
      </w:r>
      <w:r w:rsidR="00D434DB">
        <w:rPr>
          <w:rFonts w:cstheme="minorHAnsi"/>
        </w:rPr>
        <w:t>τ</w:t>
      </w:r>
      <w:r w:rsidR="00D434DB" w:rsidRPr="00D3054E">
        <w:rPr>
          <w:vertAlign w:val="subscript"/>
          <w:lang w:val="en-US"/>
        </w:rPr>
        <w:t>2</w:t>
      </w:r>
      <w:r w:rsidR="00D434DB" w:rsidRPr="00D3054E">
        <w:rPr>
          <w:lang w:val="en-US"/>
        </w:rPr>
        <w:t>=1</w:t>
      </w:r>
      <w:r w:rsidR="005B0878" w:rsidRPr="00D3054E">
        <w:rPr>
          <w:lang w:val="en-US"/>
        </w:rPr>
        <w:t>0</w:t>
      </w:r>
      <w:r w:rsidR="00D434DB" w:rsidRPr="00D3054E">
        <w:rPr>
          <w:lang w:val="en-US"/>
        </w:rPr>
        <w:t xml:space="preserve"> to </w:t>
      </w:r>
      <w:r w:rsidR="00D434DB">
        <w:rPr>
          <w:rFonts w:cstheme="minorHAnsi"/>
        </w:rPr>
        <w:t>τ</w:t>
      </w:r>
      <w:r w:rsidR="00D434DB" w:rsidRPr="00D3054E">
        <w:rPr>
          <w:vertAlign w:val="subscript"/>
          <w:lang w:val="en-US"/>
        </w:rPr>
        <w:t>2</w:t>
      </w:r>
      <w:r w:rsidR="0018111A">
        <w:rPr>
          <w:lang w:val="en-US"/>
        </w:rPr>
        <w:t>=1</w:t>
      </w:r>
      <w:r w:rsidR="00D434DB" w:rsidRPr="00D3054E">
        <w:rPr>
          <w:lang w:val="en-US"/>
        </w:rPr>
        <w:t>00 s.</w:t>
      </w:r>
    </w:p>
    <w:p w:rsidR="005B0878" w:rsidRDefault="00944E34" w:rsidP="00F65451">
      <w:pPr>
        <w:rPr>
          <w:lang w:val="en-US"/>
        </w:rPr>
      </w:pPr>
      <w:r>
        <w:rPr>
          <w:lang w:val="en-US"/>
        </w:rPr>
        <w:t>5</w:t>
      </w:r>
      <w:r w:rsidR="000233AE" w:rsidRPr="000233AE">
        <w:rPr>
          <w:lang w:val="en-US"/>
        </w:rPr>
        <w:t>. Use th</w:t>
      </w:r>
      <w:r w:rsidR="00CE2830">
        <w:rPr>
          <w:lang w:val="en-US"/>
        </w:rPr>
        <w:t xml:space="preserve">e function </w:t>
      </w:r>
      <w:proofErr w:type="spellStart"/>
      <w:r w:rsidR="00CE2830">
        <w:rPr>
          <w:lang w:val="en-US"/>
        </w:rPr>
        <w:t>inv_kinetics</w:t>
      </w:r>
      <w:proofErr w:type="spellEnd"/>
      <w:r w:rsidR="00CE2830">
        <w:rPr>
          <w:lang w:val="en-US"/>
        </w:rPr>
        <w:t xml:space="preserve"> to calcu</w:t>
      </w:r>
      <w:r w:rsidR="000233AE" w:rsidRPr="000233AE">
        <w:rPr>
          <w:lang w:val="en-US"/>
        </w:rPr>
        <w:t>late the reactivity and the precursors</w:t>
      </w:r>
      <w:r w:rsidR="000233AE">
        <w:rPr>
          <w:lang w:val="en-US"/>
        </w:rPr>
        <w:t xml:space="preserve"> from n</w:t>
      </w:r>
    </w:p>
    <w:p w:rsidR="000233AE" w:rsidRDefault="00F35581" w:rsidP="000233AE">
      <w:pPr>
        <w:ind w:left="1440"/>
        <w:rPr>
          <w:lang w:val="en-US"/>
        </w:rPr>
      </w:pPr>
      <w:r>
        <w:rPr>
          <w:lang w:val="en-US"/>
        </w:rPr>
        <w:t>a) For the simulated signal in exercise 1</w:t>
      </w:r>
      <w:r w:rsidR="000233AE">
        <w:rPr>
          <w:lang w:val="en-US"/>
        </w:rPr>
        <w:t xml:space="preserve"> and with default values in </w:t>
      </w:r>
      <w:proofErr w:type="spellStart"/>
      <w:r w:rsidR="000233AE">
        <w:rPr>
          <w:lang w:val="en-US"/>
        </w:rPr>
        <w:t>inv_kinetics</w:t>
      </w:r>
      <w:proofErr w:type="spellEnd"/>
      <w:r w:rsidR="000233AE">
        <w:rPr>
          <w:lang w:val="en-US"/>
        </w:rPr>
        <w:t xml:space="preserve">: </w:t>
      </w:r>
      <w:r w:rsidR="000233AE">
        <w:rPr>
          <w:lang w:val="en-US"/>
        </w:rPr>
        <w:br/>
      </w:r>
      <w:r w:rsidR="00944E34">
        <w:rPr>
          <w:lang w:val="en-US"/>
        </w:rPr>
        <w:t>[</w:t>
      </w:r>
      <w:proofErr w:type="spellStart"/>
      <w:r w:rsidR="00944E34">
        <w:rPr>
          <w:lang w:val="en-US"/>
        </w:rPr>
        <w:t>t,y</w:t>
      </w:r>
      <w:proofErr w:type="spellEnd"/>
      <w:r w:rsidR="00944E34">
        <w:rPr>
          <w:lang w:val="en-US"/>
        </w:rPr>
        <w:t>]=ode1</w:t>
      </w:r>
      <w:r w:rsidR="000233AE" w:rsidRPr="000233AE">
        <w:rPr>
          <w:lang w:val="en-US"/>
        </w:rPr>
        <w:t>5</w:t>
      </w:r>
      <w:r w:rsidR="00944E34">
        <w:rPr>
          <w:lang w:val="en-US"/>
        </w:rPr>
        <w:t>s</w:t>
      </w:r>
      <w:r w:rsidR="000233AE" w:rsidRPr="000233AE">
        <w:rPr>
          <w:lang w:val="en-US"/>
        </w:rPr>
        <w:t>(@</w:t>
      </w:r>
      <w:proofErr w:type="spellStart"/>
      <w:r w:rsidR="000233AE" w:rsidRPr="000233AE">
        <w:rPr>
          <w:lang w:val="en-US"/>
        </w:rPr>
        <w:t>pointk</w:t>
      </w:r>
      <w:proofErr w:type="spellEnd"/>
      <w:r w:rsidR="000233AE" w:rsidRPr="000233AE">
        <w:rPr>
          <w:lang w:val="en-US"/>
        </w:rPr>
        <w:t>,[0 6</w:t>
      </w:r>
      <w:r w:rsidR="000233AE">
        <w:rPr>
          <w:lang w:val="en-US"/>
        </w:rPr>
        <w:t>0],[1;beta/L/al]</w:t>
      </w:r>
      <w:r w:rsidR="000233AE" w:rsidRPr="000233AE">
        <w:rPr>
          <w:lang w:val="en-US"/>
        </w:rPr>
        <w:t>);</w:t>
      </w:r>
      <w:r w:rsidR="000233AE">
        <w:rPr>
          <w:lang w:val="en-US"/>
        </w:rPr>
        <w:br/>
        <w:t>[t1,rho,conc]=</w:t>
      </w:r>
      <w:proofErr w:type="spellStart"/>
      <w:r w:rsidR="000233AE">
        <w:rPr>
          <w:lang w:val="en-US"/>
        </w:rPr>
        <w:t>inv_kinetics</w:t>
      </w:r>
      <w:proofErr w:type="spellEnd"/>
      <w:r w:rsidR="000233AE">
        <w:rPr>
          <w:lang w:val="en-US"/>
        </w:rPr>
        <w:t>(</w:t>
      </w:r>
      <w:proofErr w:type="spellStart"/>
      <w:r w:rsidR="000233AE">
        <w:rPr>
          <w:lang w:val="en-US"/>
        </w:rPr>
        <w:t>t,y</w:t>
      </w:r>
      <w:proofErr w:type="spellEnd"/>
      <w:r w:rsidR="000233AE">
        <w:rPr>
          <w:lang w:val="en-US"/>
        </w:rPr>
        <w:t>(:,1)</w:t>
      </w:r>
      <w:r w:rsidR="00B13F23">
        <w:rPr>
          <w:lang w:val="en-US"/>
        </w:rPr>
        <w:t>)</w:t>
      </w:r>
      <w:r w:rsidR="000233AE">
        <w:rPr>
          <w:lang w:val="en-US"/>
        </w:rPr>
        <w:t>;</w:t>
      </w:r>
      <w:r w:rsidR="000233AE">
        <w:rPr>
          <w:lang w:val="en-US"/>
        </w:rPr>
        <w:br/>
      </w:r>
      <w:r w:rsidR="00EB0C6A">
        <w:rPr>
          <w:lang w:val="en-US"/>
        </w:rPr>
        <w:t>plot(t1,rho)</w:t>
      </w:r>
    </w:p>
    <w:p w:rsidR="000233AE" w:rsidRDefault="000233AE" w:rsidP="000233AE">
      <w:pPr>
        <w:ind w:left="1440"/>
        <w:rPr>
          <w:lang w:val="en-US"/>
        </w:rPr>
      </w:pPr>
      <w:r>
        <w:rPr>
          <w:lang w:val="en-US"/>
        </w:rPr>
        <w:t>b)</w:t>
      </w:r>
      <w:r w:rsidR="00F35581">
        <w:rPr>
          <w:lang w:val="en-US"/>
        </w:rPr>
        <w:t xml:space="preserve"> For the simulated signal in exercise 1  with the actual</w:t>
      </w:r>
      <w:r>
        <w:rPr>
          <w:lang w:val="en-US"/>
        </w:rPr>
        <w:t xml:space="preserve"> values: </w:t>
      </w:r>
      <w:r>
        <w:rPr>
          <w:lang w:val="en-US"/>
        </w:rPr>
        <w:br/>
        <w:t>[t1,rho</w:t>
      </w:r>
      <w:r w:rsidR="00EB0C6A">
        <w:rPr>
          <w:lang w:val="en-US"/>
        </w:rPr>
        <w:t>1</w:t>
      </w:r>
      <w:r>
        <w:rPr>
          <w:lang w:val="en-US"/>
        </w:rPr>
        <w:t>,conc</w:t>
      </w:r>
      <w:r w:rsidR="00EB0C6A">
        <w:rPr>
          <w:lang w:val="en-US"/>
        </w:rPr>
        <w:t>1</w:t>
      </w:r>
      <w:r>
        <w:rPr>
          <w:lang w:val="en-US"/>
        </w:rPr>
        <w:t>]=</w:t>
      </w:r>
      <w:proofErr w:type="spellStart"/>
      <w:r>
        <w:rPr>
          <w:lang w:val="en-US"/>
        </w:rPr>
        <w:t>inv_kinetics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t,y</w:t>
      </w:r>
      <w:proofErr w:type="spellEnd"/>
      <w:r>
        <w:rPr>
          <w:lang w:val="en-US"/>
        </w:rPr>
        <w:t>(:,1)</w:t>
      </w:r>
      <w:r w:rsidR="00B13F23">
        <w:rPr>
          <w:lang w:val="en-US"/>
        </w:rPr>
        <w:t>,</w:t>
      </w:r>
      <w:proofErr w:type="spellStart"/>
      <w:r w:rsidR="00B13F23">
        <w:rPr>
          <w:lang w:val="en-US"/>
        </w:rPr>
        <w:t>beta,al</w:t>
      </w:r>
      <w:proofErr w:type="spellEnd"/>
      <w:r w:rsidR="00B13F23">
        <w:rPr>
          <w:lang w:val="en-US"/>
        </w:rPr>
        <w:t>)</w:t>
      </w:r>
      <w:r>
        <w:rPr>
          <w:lang w:val="en-US"/>
        </w:rPr>
        <w:t>;</w:t>
      </w:r>
      <w:r>
        <w:rPr>
          <w:lang w:val="en-US"/>
        </w:rPr>
        <w:br/>
        <w:t>plot(t1,rho</w:t>
      </w:r>
      <w:r w:rsidR="00EB0C6A">
        <w:rPr>
          <w:lang w:val="en-US"/>
        </w:rPr>
        <w:t>1)</w:t>
      </w:r>
    </w:p>
    <w:p w:rsidR="000233AE" w:rsidRPr="000233AE" w:rsidRDefault="00944E34" w:rsidP="000233AE">
      <w:pPr>
        <w:ind w:left="1440"/>
        <w:rPr>
          <w:lang w:val="en-US"/>
        </w:rPr>
      </w:pPr>
      <w:r>
        <w:rPr>
          <w:lang w:val="en-US"/>
        </w:rPr>
        <w:t>c) Compare conc</w:t>
      </w:r>
      <w:r w:rsidR="004C41F5">
        <w:rPr>
          <w:lang w:val="en-US"/>
        </w:rPr>
        <w:t>1</w:t>
      </w:r>
      <w:r>
        <w:rPr>
          <w:lang w:val="en-US"/>
        </w:rPr>
        <w:t xml:space="preserve"> with </w:t>
      </w:r>
      <w:proofErr w:type="gramStart"/>
      <w:r>
        <w:rPr>
          <w:lang w:val="en-US"/>
        </w:rPr>
        <w:t>y(</w:t>
      </w:r>
      <w:proofErr w:type="gramEnd"/>
      <w:r>
        <w:rPr>
          <w:lang w:val="en-US"/>
        </w:rPr>
        <w:t>:,2</w:t>
      </w:r>
      <w:r w:rsidR="00EB0C6A">
        <w:rPr>
          <w:lang w:val="en-US"/>
        </w:rPr>
        <w:t xml:space="preserve">). </w:t>
      </w:r>
      <w:r w:rsidR="00EB0C6A">
        <w:rPr>
          <w:lang w:val="en-US"/>
        </w:rPr>
        <w:br/>
        <w:t xml:space="preserve">    </w:t>
      </w:r>
      <w:proofErr w:type="gramStart"/>
      <w:r w:rsidR="00EB0C6A">
        <w:rPr>
          <w:lang w:val="en-US"/>
        </w:rPr>
        <w:t>plot(</w:t>
      </w:r>
      <w:proofErr w:type="gramEnd"/>
      <w:r w:rsidR="00EB0C6A">
        <w:rPr>
          <w:lang w:val="en-US"/>
        </w:rPr>
        <w:t>t1,conc</w:t>
      </w:r>
      <w:r w:rsidR="004C41F5">
        <w:rPr>
          <w:lang w:val="en-US"/>
        </w:rPr>
        <w:t>1</w:t>
      </w:r>
      <w:r w:rsidR="00EB0C6A">
        <w:rPr>
          <w:lang w:val="en-US"/>
        </w:rPr>
        <w:t>)</w:t>
      </w:r>
      <w:r w:rsidR="00EB0C6A">
        <w:rPr>
          <w:lang w:val="en-US"/>
        </w:rPr>
        <w:br/>
        <w:t xml:space="preserve">    hold on</w:t>
      </w:r>
      <w:r w:rsidR="00EB0C6A">
        <w:rPr>
          <w:lang w:val="en-US"/>
        </w:rPr>
        <w:br/>
        <w:t xml:space="preserve">    plot(</w:t>
      </w:r>
      <w:proofErr w:type="spellStart"/>
      <w:r w:rsidR="00EB0C6A">
        <w:rPr>
          <w:lang w:val="en-US"/>
        </w:rPr>
        <w:t>t,y</w:t>
      </w:r>
      <w:proofErr w:type="spellEnd"/>
      <w:r w:rsidR="00EB0C6A">
        <w:rPr>
          <w:lang w:val="en-US"/>
        </w:rPr>
        <w:t>(:,2))</w:t>
      </w:r>
    </w:p>
    <w:sectPr w:rsidR="000233AE" w:rsidRPr="000233AE" w:rsidSect="00A4232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F414151"/>
    <w:multiLevelType w:val="hybridMultilevel"/>
    <w:tmpl w:val="49A0E586"/>
    <w:lvl w:ilvl="0" w:tplc="EC143D4E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800" w:hanging="360"/>
      </w:pPr>
    </w:lvl>
    <w:lvl w:ilvl="2" w:tplc="041D001B" w:tentative="1">
      <w:start w:val="1"/>
      <w:numFmt w:val="lowerRoman"/>
      <w:lvlText w:val="%3."/>
      <w:lvlJc w:val="right"/>
      <w:pPr>
        <w:ind w:left="2520" w:hanging="180"/>
      </w:pPr>
    </w:lvl>
    <w:lvl w:ilvl="3" w:tplc="041D000F" w:tentative="1">
      <w:start w:val="1"/>
      <w:numFmt w:val="decimal"/>
      <w:lvlText w:val="%4."/>
      <w:lvlJc w:val="left"/>
      <w:pPr>
        <w:ind w:left="3240" w:hanging="360"/>
      </w:pPr>
    </w:lvl>
    <w:lvl w:ilvl="4" w:tplc="041D0019" w:tentative="1">
      <w:start w:val="1"/>
      <w:numFmt w:val="lowerLetter"/>
      <w:lvlText w:val="%5."/>
      <w:lvlJc w:val="left"/>
      <w:pPr>
        <w:ind w:left="3960" w:hanging="360"/>
      </w:pPr>
    </w:lvl>
    <w:lvl w:ilvl="5" w:tplc="041D001B" w:tentative="1">
      <w:start w:val="1"/>
      <w:numFmt w:val="lowerRoman"/>
      <w:lvlText w:val="%6."/>
      <w:lvlJc w:val="right"/>
      <w:pPr>
        <w:ind w:left="4680" w:hanging="180"/>
      </w:pPr>
    </w:lvl>
    <w:lvl w:ilvl="6" w:tplc="041D000F" w:tentative="1">
      <w:start w:val="1"/>
      <w:numFmt w:val="decimal"/>
      <w:lvlText w:val="%7."/>
      <w:lvlJc w:val="left"/>
      <w:pPr>
        <w:ind w:left="5400" w:hanging="360"/>
      </w:pPr>
    </w:lvl>
    <w:lvl w:ilvl="7" w:tplc="041D0019" w:tentative="1">
      <w:start w:val="1"/>
      <w:numFmt w:val="lowerLetter"/>
      <w:lvlText w:val="%8."/>
      <w:lvlJc w:val="left"/>
      <w:pPr>
        <w:ind w:left="6120" w:hanging="360"/>
      </w:pPr>
    </w:lvl>
    <w:lvl w:ilvl="8" w:tplc="041D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6FE879AD"/>
    <w:multiLevelType w:val="hybridMultilevel"/>
    <w:tmpl w:val="E0C2299C"/>
    <w:lvl w:ilvl="0" w:tplc="866EC8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800" w:hanging="360"/>
      </w:pPr>
    </w:lvl>
    <w:lvl w:ilvl="2" w:tplc="041D001B" w:tentative="1">
      <w:start w:val="1"/>
      <w:numFmt w:val="lowerRoman"/>
      <w:lvlText w:val="%3."/>
      <w:lvlJc w:val="right"/>
      <w:pPr>
        <w:ind w:left="2520" w:hanging="180"/>
      </w:pPr>
    </w:lvl>
    <w:lvl w:ilvl="3" w:tplc="041D000F" w:tentative="1">
      <w:start w:val="1"/>
      <w:numFmt w:val="decimal"/>
      <w:lvlText w:val="%4."/>
      <w:lvlJc w:val="left"/>
      <w:pPr>
        <w:ind w:left="3240" w:hanging="360"/>
      </w:pPr>
    </w:lvl>
    <w:lvl w:ilvl="4" w:tplc="041D0019" w:tentative="1">
      <w:start w:val="1"/>
      <w:numFmt w:val="lowerLetter"/>
      <w:lvlText w:val="%5."/>
      <w:lvlJc w:val="left"/>
      <w:pPr>
        <w:ind w:left="3960" w:hanging="360"/>
      </w:pPr>
    </w:lvl>
    <w:lvl w:ilvl="5" w:tplc="041D001B" w:tentative="1">
      <w:start w:val="1"/>
      <w:numFmt w:val="lowerRoman"/>
      <w:lvlText w:val="%6."/>
      <w:lvlJc w:val="right"/>
      <w:pPr>
        <w:ind w:left="4680" w:hanging="180"/>
      </w:pPr>
    </w:lvl>
    <w:lvl w:ilvl="6" w:tplc="041D000F" w:tentative="1">
      <w:start w:val="1"/>
      <w:numFmt w:val="decimal"/>
      <w:lvlText w:val="%7."/>
      <w:lvlJc w:val="left"/>
      <w:pPr>
        <w:ind w:left="5400" w:hanging="360"/>
      </w:pPr>
    </w:lvl>
    <w:lvl w:ilvl="7" w:tplc="041D0019" w:tentative="1">
      <w:start w:val="1"/>
      <w:numFmt w:val="lowerLetter"/>
      <w:lvlText w:val="%8."/>
      <w:lvlJc w:val="left"/>
      <w:pPr>
        <w:ind w:left="6120" w:hanging="360"/>
      </w:pPr>
    </w:lvl>
    <w:lvl w:ilvl="8" w:tplc="041D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5451"/>
    <w:rsid w:val="00004C4D"/>
    <w:rsid w:val="00007A54"/>
    <w:rsid w:val="00015A26"/>
    <w:rsid w:val="000233AE"/>
    <w:rsid w:val="000259F4"/>
    <w:rsid w:val="00025FF3"/>
    <w:rsid w:val="000266AA"/>
    <w:rsid w:val="00030C60"/>
    <w:rsid w:val="00031046"/>
    <w:rsid w:val="000353FD"/>
    <w:rsid w:val="00041E3A"/>
    <w:rsid w:val="0006002B"/>
    <w:rsid w:val="00061671"/>
    <w:rsid w:val="00062B9E"/>
    <w:rsid w:val="000630C3"/>
    <w:rsid w:val="00066D79"/>
    <w:rsid w:val="00066E43"/>
    <w:rsid w:val="0007114A"/>
    <w:rsid w:val="0007784A"/>
    <w:rsid w:val="00081A83"/>
    <w:rsid w:val="00081D8B"/>
    <w:rsid w:val="00085211"/>
    <w:rsid w:val="000927E2"/>
    <w:rsid w:val="000A0B65"/>
    <w:rsid w:val="000A1375"/>
    <w:rsid w:val="000A3B4E"/>
    <w:rsid w:val="000A66CD"/>
    <w:rsid w:val="000B4630"/>
    <w:rsid w:val="000B7086"/>
    <w:rsid w:val="000C145B"/>
    <w:rsid w:val="000D1B9C"/>
    <w:rsid w:val="000D2F90"/>
    <w:rsid w:val="000D7AAF"/>
    <w:rsid w:val="000E445E"/>
    <w:rsid w:val="000E5B02"/>
    <w:rsid w:val="000F2695"/>
    <w:rsid w:val="000F4416"/>
    <w:rsid w:val="00105813"/>
    <w:rsid w:val="00117B36"/>
    <w:rsid w:val="00135236"/>
    <w:rsid w:val="00141727"/>
    <w:rsid w:val="00144548"/>
    <w:rsid w:val="00145101"/>
    <w:rsid w:val="001520BA"/>
    <w:rsid w:val="00153EC8"/>
    <w:rsid w:val="00156259"/>
    <w:rsid w:val="00157CD3"/>
    <w:rsid w:val="001609D2"/>
    <w:rsid w:val="00160CDB"/>
    <w:rsid w:val="00161744"/>
    <w:rsid w:val="00164D35"/>
    <w:rsid w:val="00171F13"/>
    <w:rsid w:val="0017206B"/>
    <w:rsid w:val="00172B0B"/>
    <w:rsid w:val="00175398"/>
    <w:rsid w:val="0018021C"/>
    <w:rsid w:val="00180E14"/>
    <w:rsid w:val="0018111A"/>
    <w:rsid w:val="0018258A"/>
    <w:rsid w:val="00185C3B"/>
    <w:rsid w:val="00194155"/>
    <w:rsid w:val="001A4EA3"/>
    <w:rsid w:val="001B3F8C"/>
    <w:rsid w:val="001B46E1"/>
    <w:rsid w:val="001B4F6F"/>
    <w:rsid w:val="001B5E55"/>
    <w:rsid w:val="001C3AB4"/>
    <w:rsid w:val="001C4B9F"/>
    <w:rsid w:val="001C5E13"/>
    <w:rsid w:val="001C62D0"/>
    <w:rsid w:val="001C79BC"/>
    <w:rsid w:val="001D0860"/>
    <w:rsid w:val="001D1E21"/>
    <w:rsid w:val="001E0B08"/>
    <w:rsid w:val="001E75A4"/>
    <w:rsid w:val="001F0345"/>
    <w:rsid w:val="001F3A10"/>
    <w:rsid w:val="001F7520"/>
    <w:rsid w:val="0020014B"/>
    <w:rsid w:val="002004BA"/>
    <w:rsid w:val="002015DA"/>
    <w:rsid w:val="002107C2"/>
    <w:rsid w:val="00215B36"/>
    <w:rsid w:val="00216B0E"/>
    <w:rsid w:val="002237A4"/>
    <w:rsid w:val="002264FA"/>
    <w:rsid w:val="00232312"/>
    <w:rsid w:val="00234251"/>
    <w:rsid w:val="002435D4"/>
    <w:rsid w:val="002457DD"/>
    <w:rsid w:val="002503F5"/>
    <w:rsid w:val="0025199C"/>
    <w:rsid w:val="00255CE5"/>
    <w:rsid w:val="00257FAD"/>
    <w:rsid w:val="00264427"/>
    <w:rsid w:val="00280DB6"/>
    <w:rsid w:val="00282C79"/>
    <w:rsid w:val="0028576C"/>
    <w:rsid w:val="002909DC"/>
    <w:rsid w:val="00294856"/>
    <w:rsid w:val="00295E08"/>
    <w:rsid w:val="002A136A"/>
    <w:rsid w:val="002A163A"/>
    <w:rsid w:val="002A30F8"/>
    <w:rsid w:val="002A478F"/>
    <w:rsid w:val="002B3B6D"/>
    <w:rsid w:val="002C7B2B"/>
    <w:rsid w:val="002D0864"/>
    <w:rsid w:val="002D1CA3"/>
    <w:rsid w:val="002D286A"/>
    <w:rsid w:val="002D67A1"/>
    <w:rsid w:val="002F55F8"/>
    <w:rsid w:val="00300F63"/>
    <w:rsid w:val="00306586"/>
    <w:rsid w:val="003121C2"/>
    <w:rsid w:val="0032072F"/>
    <w:rsid w:val="00323375"/>
    <w:rsid w:val="00333D82"/>
    <w:rsid w:val="00335999"/>
    <w:rsid w:val="00335C79"/>
    <w:rsid w:val="00343255"/>
    <w:rsid w:val="003438D0"/>
    <w:rsid w:val="00361BDD"/>
    <w:rsid w:val="00362335"/>
    <w:rsid w:val="00365116"/>
    <w:rsid w:val="00366065"/>
    <w:rsid w:val="0037287A"/>
    <w:rsid w:val="00375CE2"/>
    <w:rsid w:val="003767FB"/>
    <w:rsid w:val="00376EF5"/>
    <w:rsid w:val="003771FF"/>
    <w:rsid w:val="0038276C"/>
    <w:rsid w:val="00383F77"/>
    <w:rsid w:val="003863E3"/>
    <w:rsid w:val="00387CCF"/>
    <w:rsid w:val="003940BD"/>
    <w:rsid w:val="003A7AAC"/>
    <w:rsid w:val="003B0F1D"/>
    <w:rsid w:val="003B226E"/>
    <w:rsid w:val="003B3F57"/>
    <w:rsid w:val="003B6AEA"/>
    <w:rsid w:val="003C1D1D"/>
    <w:rsid w:val="003C271D"/>
    <w:rsid w:val="003D4515"/>
    <w:rsid w:val="003D6EEB"/>
    <w:rsid w:val="003E6586"/>
    <w:rsid w:val="003E71A9"/>
    <w:rsid w:val="003E7828"/>
    <w:rsid w:val="003F1FEC"/>
    <w:rsid w:val="0040058A"/>
    <w:rsid w:val="00407DE7"/>
    <w:rsid w:val="00415427"/>
    <w:rsid w:val="00415A81"/>
    <w:rsid w:val="004173BC"/>
    <w:rsid w:val="004208BF"/>
    <w:rsid w:val="0042181B"/>
    <w:rsid w:val="00422BCA"/>
    <w:rsid w:val="004305CE"/>
    <w:rsid w:val="00436328"/>
    <w:rsid w:val="004376D5"/>
    <w:rsid w:val="004450FD"/>
    <w:rsid w:val="00451037"/>
    <w:rsid w:val="00453312"/>
    <w:rsid w:val="00453AEF"/>
    <w:rsid w:val="0045428E"/>
    <w:rsid w:val="00455C32"/>
    <w:rsid w:val="0045708D"/>
    <w:rsid w:val="0045728D"/>
    <w:rsid w:val="0045737A"/>
    <w:rsid w:val="004601AB"/>
    <w:rsid w:val="00460BE2"/>
    <w:rsid w:val="00461A12"/>
    <w:rsid w:val="00463C1C"/>
    <w:rsid w:val="004667E8"/>
    <w:rsid w:val="0047372E"/>
    <w:rsid w:val="00473FA7"/>
    <w:rsid w:val="004775A7"/>
    <w:rsid w:val="00480998"/>
    <w:rsid w:val="00481A3A"/>
    <w:rsid w:val="00482D78"/>
    <w:rsid w:val="00483087"/>
    <w:rsid w:val="00494B4A"/>
    <w:rsid w:val="004C0718"/>
    <w:rsid w:val="004C41F5"/>
    <w:rsid w:val="004C48EF"/>
    <w:rsid w:val="004C6B5A"/>
    <w:rsid w:val="004C7B44"/>
    <w:rsid w:val="004D72FE"/>
    <w:rsid w:val="004E0008"/>
    <w:rsid w:val="004E1BEC"/>
    <w:rsid w:val="004E2D99"/>
    <w:rsid w:val="004E3645"/>
    <w:rsid w:val="004F0E2A"/>
    <w:rsid w:val="004F6608"/>
    <w:rsid w:val="00501CE9"/>
    <w:rsid w:val="005070C4"/>
    <w:rsid w:val="005118BA"/>
    <w:rsid w:val="0051487E"/>
    <w:rsid w:val="00516202"/>
    <w:rsid w:val="00520046"/>
    <w:rsid w:val="00520429"/>
    <w:rsid w:val="00530340"/>
    <w:rsid w:val="00533926"/>
    <w:rsid w:val="005373A8"/>
    <w:rsid w:val="00545408"/>
    <w:rsid w:val="0055137D"/>
    <w:rsid w:val="00551E63"/>
    <w:rsid w:val="00551FAF"/>
    <w:rsid w:val="00553868"/>
    <w:rsid w:val="00556BAE"/>
    <w:rsid w:val="00557C08"/>
    <w:rsid w:val="0056025E"/>
    <w:rsid w:val="00562980"/>
    <w:rsid w:val="00563E58"/>
    <w:rsid w:val="005673AC"/>
    <w:rsid w:val="00580549"/>
    <w:rsid w:val="0058462D"/>
    <w:rsid w:val="005849AC"/>
    <w:rsid w:val="00585F80"/>
    <w:rsid w:val="00586239"/>
    <w:rsid w:val="0059255D"/>
    <w:rsid w:val="00592A0C"/>
    <w:rsid w:val="00592D48"/>
    <w:rsid w:val="005A17C6"/>
    <w:rsid w:val="005A66E3"/>
    <w:rsid w:val="005A6A57"/>
    <w:rsid w:val="005B0250"/>
    <w:rsid w:val="005B0878"/>
    <w:rsid w:val="005B17AE"/>
    <w:rsid w:val="005B17CB"/>
    <w:rsid w:val="005B7C0F"/>
    <w:rsid w:val="005C13F1"/>
    <w:rsid w:val="005C5ABB"/>
    <w:rsid w:val="005D13A5"/>
    <w:rsid w:val="005D6ABC"/>
    <w:rsid w:val="005E004D"/>
    <w:rsid w:val="005E17EA"/>
    <w:rsid w:val="005E6BCB"/>
    <w:rsid w:val="005F022C"/>
    <w:rsid w:val="005F0755"/>
    <w:rsid w:val="0061324C"/>
    <w:rsid w:val="0061576D"/>
    <w:rsid w:val="006210C8"/>
    <w:rsid w:val="00625CD5"/>
    <w:rsid w:val="00627A4B"/>
    <w:rsid w:val="0063141E"/>
    <w:rsid w:val="0063152C"/>
    <w:rsid w:val="0063176F"/>
    <w:rsid w:val="00634686"/>
    <w:rsid w:val="00635B7A"/>
    <w:rsid w:val="00636099"/>
    <w:rsid w:val="006373ED"/>
    <w:rsid w:val="00642BB8"/>
    <w:rsid w:val="0064428B"/>
    <w:rsid w:val="00644C6F"/>
    <w:rsid w:val="006456F8"/>
    <w:rsid w:val="00650DA5"/>
    <w:rsid w:val="006534A9"/>
    <w:rsid w:val="00653530"/>
    <w:rsid w:val="00663750"/>
    <w:rsid w:val="00665D02"/>
    <w:rsid w:val="00666CDD"/>
    <w:rsid w:val="00667B77"/>
    <w:rsid w:val="00672880"/>
    <w:rsid w:val="00676912"/>
    <w:rsid w:val="0068352A"/>
    <w:rsid w:val="0069148E"/>
    <w:rsid w:val="006933FB"/>
    <w:rsid w:val="00695AA2"/>
    <w:rsid w:val="006A1318"/>
    <w:rsid w:val="006A2C0C"/>
    <w:rsid w:val="006A301D"/>
    <w:rsid w:val="006A35C1"/>
    <w:rsid w:val="006B25E5"/>
    <w:rsid w:val="006B56DC"/>
    <w:rsid w:val="006C3F64"/>
    <w:rsid w:val="006C4CA5"/>
    <w:rsid w:val="006C4D73"/>
    <w:rsid w:val="006C6DCF"/>
    <w:rsid w:val="006D080A"/>
    <w:rsid w:val="006D0E3B"/>
    <w:rsid w:val="006D45A1"/>
    <w:rsid w:val="006D4EDA"/>
    <w:rsid w:val="006D5666"/>
    <w:rsid w:val="006E4C23"/>
    <w:rsid w:val="006E5386"/>
    <w:rsid w:val="006E7BB5"/>
    <w:rsid w:val="006F1B5B"/>
    <w:rsid w:val="006F21C5"/>
    <w:rsid w:val="00700903"/>
    <w:rsid w:val="0070259B"/>
    <w:rsid w:val="00706A83"/>
    <w:rsid w:val="007121A1"/>
    <w:rsid w:val="00714504"/>
    <w:rsid w:val="00721130"/>
    <w:rsid w:val="00723B1D"/>
    <w:rsid w:val="00742B21"/>
    <w:rsid w:val="007604A8"/>
    <w:rsid w:val="00761EDA"/>
    <w:rsid w:val="00762F13"/>
    <w:rsid w:val="00764A48"/>
    <w:rsid w:val="00774289"/>
    <w:rsid w:val="00777278"/>
    <w:rsid w:val="00780684"/>
    <w:rsid w:val="00782764"/>
    <w:rsid w:val="0079232A"/>
    <w:rsid w:val="00793E45"/>
    <w:rsid w:val="0079691E"/>
    <w:rsid w:val="00796D2F"/>
    <w:rsid w:val="00797C74"/>
    <w:rsid w:val="007A389C"/>
    <w:rsid w:val="007A47A8"/>
    <w:rsid w:val="007A50D0"/>
    <w:rsid w:val="007A697A"/>
    <w:rsid w:val="007B4157"/>
    <w:rsid w:val="007C0EA6"/>
    <w:rsid w:val="007C3901"/>
    <w:rsid w:val="007C4547"/>
    <w:rsid w:val="007C5527"/>
    <w:rsid w:val="007C6688"/>
    <w:rsid w:val="007C6E15"/>
    <w:rsid w:val="007C7186"/>
    <w:rsid w:val="007D2831"/>
    <w:rsid w:val="007D59C6"/>
    <w:rsid w:val="007D678A"/>
    <w:rsid w:val="007D74F1"/>
    <w:rsid w:val="007D7877"/>
    <w:rsid w:val="007E2755"/>
    <w:rsid w:val="007E3C69"/>
    <w:rsid w:val="007E6A85"/>
    <w:rsid w:val="007F02C9"/>
    <w:rsid w:val="007F0D76"/>
    <w:rsid w:val="007F67CE"/>
    <w:rsid w:val="007F7DD0"/>
    <w:rsid w:val="00803D1E"/>
    <w:rsid w:val="00810968"/>
    <w:rsid w:val="008166E0"/>
    <w:rsid w:val="0081769C"/>
    <w:rsid w:val="00826D29"/>
    <w:rsid w:val="00827835"/>
    <w:rsid w:val="00830411"/>
    <w:rsid w:val="008349C1"/>
    <w:rsid w:val="00834C73"/>
    <w:rsid w:val="00836C27"/>
    <w:rsid w:val="00841FEF"/>
    <w:rsid w:val="008450C3"/>
    <w:rsid w:val="008456BB"/>
    <w:rsid w:val="0084721D"/>
    <w:rsid w:val="00850409"/>
    <w:rsid w:val="008519B3"/>
    <w:rsid w:val="00852217"/>
    <w:rsid w:val="008522EB"/>
    <w:rsid w:val="00853568"/>
    <w:rsid w:val="00861C8E"/>
    <w:rsid w:val="00863686"/>
    <w:rsid w:val="00867579"/>
    <w:rsid w:val="00870350"/>
    <w:rsid w:val="008703AC"/>
    <w:rsid w:val="00871499"/>
    <w:rsid w:val="00874BA4"/>
    <w:rsid w:val="008757ED"/>
    <w:rsid w:val="00876C6E"/>
    <w:rsid w:val="00883014"/>
    <w:rsid w:val="008830D6"/>
    <w:rsid w:val="00884897"/>
    <w:rsid w:val="00894B97"/>
    <w:rsid w:val="00894F4B"/>
    <w:rsid w:val="00897455"/>
    <w:rsid w:val="008975DA"/>
    <w:rsid w:val="008977A0"/>
    <w:rsid w:val="008A02D8"/>
    <w:rsid w:val="008A07F9"/>
    <w:rsid w:val="008A2C35"/>
    <w:rsid w:val="008B6532"/>
    <w:rsid w:val="008B6C47"/>
    <w:rsid w:val="008C1D75"/>
    <w:rsid w:val="008C4624"/>
    <w:rsid w:val="008C6519"/>
    <w:rsid w:val="008D5324"/>
    <w:rsid w:val="008D5C08"/>
    <w:rsid w:val="008E0A1B"/>
    <w:rsid w:val="008E40AF"/>
    <w:rsid w:val="008F0A1D"/>
    <w:rsid w:val="008F1D7B"/>
    <w:rsid w:val="008F25FB"/>
    <w:rsid w:val="008F4A18"/>
    <w:rsid w:val="008F6234"/>
    <w:rsid w:val="00902C3A"/>
    <w:rsid w:val="009032FA"/>
    <w:rsid w:val="00904DC4"/>
    <w:rsid w:val="00906542"/>
    <w:rsid w:val="00912FE7"/>
    <w:rsid w:val="009160A1"/>
    <w:rsid w:val="00923882"/>
    <w:rsid w:val="0092388D"/>
    <w:rsid w:val="00930157"/>
    <w:rsid w:val="0093451C"/>
    <w:rsid w:val="00944E34"/>
    <w:rsid w:val="009507F5"/>
    <w:rsid w:val="009512D6"/>
    <w:rsid w:val="009520C0"/>
    <w:rsid w:val="00952939"/>
    <w:rsid w:val="0095561C"/>
    <w:rsid w:val="00955C9C"/>
    <w:rsid w:val="00957F02"/>
    <w:rsid w:val="009600B8"/>
    <w:rsid w:val="00960299"/>
    <w:rsid w:val="00972623"/>
    <w:rsid w:val="00972763"/>
    <w:rsid w:val="00974636"/>
    <w:rsid w:val="00975032"/>
    <w:rsid w:val="0098074C"/>
    <w:rsid w:val="00982058"/>
    <w:rsid w:val="00982B42"/>
    <w:rsid w:val="00982BD0"/>
    <w:rsid w:val="0099111B"/>
    <w:rsid w:val="0099181F"/>
    <w:rsid w:val="00992912"/>
    <w:rsid w:val="009A2040"/>
    <w:rsid w:val="009A2D81"/>
    <w:rsid w:val="009B3886"/>
    <w:rsid w:val="009B4A46"/>
    <w:rsid w:val="009B59CF"/>
    <w:rsid w:val="009D0197"/>
    <w:rsid w:val="009D0A93"/>
    <w:rsid w:val="009D56EC"/>
    <w:rsid w:val="009E600B"/>
    <w:rsid w:val="00A01A4B"/>
    <w:rsid w:val="00A054D5"/>
    <w:rsid w:val="00A05D31"/>
    <w:rsid w:val="00A11D76"/>
    <w:rsid w:val="00A11E81"/>
    <w:rsid w:val="00A128D5"/>
    <w:rsid w:val="00A12D5D"/>
    <w:rsid w:val="00A24B15"/>
    <w:rsid w:val="00A304E6"/>
    <w:rsid w:val="00A362B2"/>
    <w:rsid w:val="00A366A2"/>
    <w:rsid w:val="00A37F6B"/>
    <w:rsid w:val="00A41DEF"/>
    <w:rsid w:val="00A4232E"/>
    <w:rsid w:val="00A51DAD"/>
    <w:rsid w:val="00A54804"/>
    <w:rsid w:val="00A63A00"/>
    <w:rsid w:val="00A64216"/>
    <w:rsid w:val="00A67AB1"/>
    <w:rsid w:val="00A67F25"/>
    <w:rsid w:val="00A73F87"/>
    <w:rsid w:val="00A75CE8"/>
    <w:rsid w:val="00A77068"/>
    <w:rsid w:val="00A77865"/>
    <w:rsid w:val="00A87E2C"/>
    <w:rsid w:val="00A947C5"/>
    <w:rsid w:val="00A970D6"/>
    <w:rsid w:val="00AA1044"/>
    <w:rsid w:val="00AA39EC"/>
    <w:rsid w:val="00AA715D"/>
    <w:rsid w:val="00AB17A9"/>
    <w:rsid w:val="00AB63DF"/>
    <w:rsid w:val="00AC1882"/>
    <w:rsid w:val="00AC1C39"/>
    <w:rsid w:val="00AC6A61"/>
    <w:rsid w:val="00AD0E45"/>
    <w:rsid w:val="00AE2502"/>
    <w:rsid w:val="00AE393B"/>
    <w:rsid w:val="00AE4647"/>
    <w:rsid w:val="00AE6C3B"/>
    <w:rsid w:val="00AF169D"/>
    <w:rsid w:val="00AF1B1E"/>
    <w:rsid w:val="00AF2433"/>
    <w:rsid w:val="00AF5C13"/>
    <w:rsid w:val="00AF5C24"/>
    <w:rsid w:val="00B01AD4"/>
    <w:rsid w:val="00B024D6"/>
    <w:rsid w:val="00B03F6D"/>
    <w:rsid w:val="00B056B4"/>
    <w:rsid w:val="00B05B56"/>
    <w:rsid w:val="00B0657A"/>
    <w:rsid w:val="00B100FB"/>
    <w:rsid w:val="00B12BEE"/>
    <w:rsid w:val="00B135E9"/>
    <w:rsid w:val="00B13F23"/>
    <w:rsid w:val="00B1403B"/>
    <w:rsid w:val="00B164B5"/>
    <w:rsid w:val="00B17917"/>
    <w:rsid w:val="00B3357F"/>
    <w:rsid w:val="00B33DB1"/>
    <w:rsid w:val="00B34F45"/>
    <w:rsid w:val="00B3554D"/>
    <w:rsid w:val="00B37425"/>
    <w:rsid w:val="00B42585"/>
    <w:rsid w:val="00B554A1"/>
    <w:rsid w:val="00B56AF5"/>
    <w:rsid w:val="00B64987"/>
    <w:rsid w:val="00B66D81"/>
    <w:rsid w:val="00B67CD5"/>
    <w:rsid w:val="00B70102"/>
    <w:rsid w:val="00B71D79"/>
    <w:rsid w:val="00B75116"/>
    <w:rsid w:val="00B763E7"/>
    <w:rsid w:val="00B77EF4"/>
    <w:rsid w:val="00B83D40"/>
    <w:rsid w:val="00B843E7"/>
    <w:rsid w:val="00B84603"/>
    <w:rsid w:val="00B867B5"/>
    <w:rsid w:val="00B868FC"/>
    <w:rsid w:val="00B87D79"/>
    <w:rsid w:val="00B9006A"/>
    <w:rsid w:val="00B9138E"/>
    <w:rsid w:val="00B929DB"/>
    <w:rsid w:val="00BA10A7"/>
    <w:rsid w:val="00BA3E38"/>
    <w:rsid w:val="00BA5831"/>
    <w:rsid w:val="00BA590E"/>
    <w:rsid w:val="00BA5998"/>
    <w:rsid w:val="00BA7EFE"/>
    <w:rsid w:val="00BB0BEB"/>
    <w:rsid w:val="00BB4201"/>
    <w:rsid w:val="00BB4425"/>
    <w:rsid w:val="00BB60E2"/>
    <w:rsid w:val="00BB78DA"/>
    <w:rsid w:val="00BC3A1C"/>
    <w:rsid w:val="00BC4EAC"/>
    <w:rsid w:val="00BC5CFB"/>
    <w:rsid w:val="00BD09E5"/>
    <w:rsid w:val="00BD136A"/>
    <w:rsid w:val="00BD4EDD"/>
    <w:rsid w:val="00BD6D00"/>
    <w:rsid w:val="00BE245E"/>
    <w:rsid w:val="00BE3F22"/>
    <w:rsid w:val="00BF2CDD"/>
    <w:rsid w:val="00BF3E4D"/>
    <w:rsid w:val="00BF7EDF"/>
    <w:rsid w:val="00BF7F95"/>
    <w:rsid w:val="00C05119"/>
    <w:rsid w:val="00C10214"/>
    <w:rsid w:val="00C1233E"/>
    <w:rsid w:val="00C129F6"/>
    <w:rsid w:val="00C15B81"/>
    <w:rsid w:val="00C2058D"/>
    <w:rsid w:val="00C31A2B"/>
    <w:rsid w:val="00C31CB2"/>
    <w:rsid w:val="00C351E3"/>
    <w:rsid w:val="00C45D2A"/>
    <w:rsid w:val="00C47E3C"/>
    <w:rsid w:val="00C514BA"/>
    <w:rsid w:val="00C602E2"/>
    <w:rsid w:val="00C64FA3"/>
    <w:rsid w:val="00C654F1"/>
    <w:rsid w:val="00C66103"/>
    <w:rsid w:val="00C73745"/>
    <w:rsid w:val="00C7441F"/>
    <w:rsid w:val="00C819A5"/>
    <w:rsid w:val="00C85AD3"/>
    <w:rsid w:val="00C91505"/>
    <w:rsid w:val="00C91EA9"/>
    <w:rsid w:val="00C929A8"/>
    <w:rsid w:val="00C94FB9"/>
    <w:rsid w:val="00C95FAD"/>
    <w:rsid w:val="00C97E87"/>
    <w:rsid w:val="00CA0EBB"/>
    <w:rsid w:val="00CA2CD4"/>
    <w:rsid w:val="00CA654C"/>
    <w:rsid w:val="00CB5AF7"/>
    <w:rsid w:val="00CC20CC"/>
    <w:rsid w:val="00CC3F28"/>
    <w:rsid w:val="00CC6762"/>
    <w:rsid w:val="00CD2A22"/>
    <w:rsid w:val="00CD3E4D"/>
    <w:rsid w:val="00CD5BA5"/>
    <w:rsid w:val="00CD6FB6"/>
    <w:rsid w:val="00CD7409"/>
    <w:rsid w:val="00CE2830"/>
    <w:rsid w:val="00CF1282"/>
    <w:rsid w:val="00CF390D"/>
    <w:rsid w:val="00D01D46"/>
    <w:rsid w:val="00D0387F"/>
    <w:rsid w:val="00D13340"/>
    <w:rsid w:val="00D15D94"/>
    <w:rsid w:val="00D23160"/>
    <w:rsid w:val="00D25E31"/>
    <w:rsid w:val="00D27D68"/>
    <w:rsid w:val="00D27E21"/>
    <w:rsid w:val="00D27EC5"/>
    <w:rsid w:val="00D3054E"/>
    <w:rsid w:val="00D30952"/>
    <w:rsid w:val="00D31E3A"/>
    <w:rsid w:val="00D34D15"/>
    <w:rsid w:val="00D37F1C"/>
    <w:rsid w:val="00D434DB"/>
    <w:rsid w:val="00D45BD0"/>
    <w:rsid w:val="00D50C57"/>
    <w:rsid w:val="00D5477D"/>
    <w:rsid w:val="00D55933"/>
    <w:rsid w:val="00D567E0"/>
    <w:rsid w:val="00D56EDE"/>
    <w:rsid w:val="00D601B8"/>
    <w:rsid w:val="00D608B4"/>
    <w:rsid w:val="00D637FA"/>
    <w:rsid w:val="00D70041"/>
    <w:rsid w:val="00D74799"/>
    <w:rsid w:val="00D747DF"/>
    <w:rsid w:val="00D769DA"/>
    <w:rsid w:val="00D7788A"/>
    <w:rsid w:val="00D77F7C"/>
    <w:rsid w:val="00D81B87"/>
    <w:rsid w:val="00D82A30"/>
    <w:rsid w:val="00D853F7"/>
    <w:rsid w:val="00D85C6B"/>
    <w:rsid w:val="00D93241"/>
    <w:rsid w:val="00D97BBB"/>
    <w:rsid w:val="00DA0BB6"/>
    <w:rsid w:val="00DA2657"/>
    <w:rsid w:val="00DA4689"/>
    <w:rsid w:val="00DA6D4A"/>
    <w:rsid w:val="00DA7523"/>
    <w:rsid w:val="00DB1542"/>
    <w:rsid w:val="00DB156F"/>
    <w:rsid w:val="00DB6565"/>
    <w:rsid w:val="00DB7A8F"/>
    <w:rsid w:val="00DC0302"/>
    <w:rsid w:val="00DC1348"/>
    <w:rsid w:val="00DC5F7B"/>
    <w:rsid w:val="00DC6512"/>
    <w:rsid w:val="00DC6C5B"/>
    <w:rsid w:val="00DC744C"/>
    <w:rsid w:val="00DC7BF7"/>
    <w:rsid w:val="00DD3572"/>
    <w:rsid w:val="00DE115C"/>
    <w:rsid w:val="00DE1AE8"/>
    <w:rsid w:val="00DE71DD"/>
    <w:rsid w:val="00DE7A92"/>
    <w:rsid w:val="00DF52BB"/>
    <w:rsid w:val="00E1336B"/>
    <w:rsid w:val="00E17A58"/>
    <w:rsid w:val="00E272A2"/>
    <w:rsid w:val="00E32A0B"/>
    <w:rsid w:val="00E34803"/>
    <w:rsid w:val="00E4036D"/>
    <w:rsid w:val="00E46BF3"/>
    <w:rsid w:val="00E57777"/>
    <w:rsid w:val="00E61926"/>
    <w:rsid w:val="00E67771"/>
    <w:rsid w:val="00E70D79"/>
    <w:rsid w:val="00E74170"/>
    <w:rsid w:val="00E759B8"/>
    <w:rsid w:val="00E75C1D"/>
    <w:rsid w:val="00E84F63"/>
    <w:rsid w:val="00E85814"/>
    <w:rsid w:val="00E87881"/>
    <w:rsid w:val="00E939A8"/>
    <w:rsid w:val="00E94691"/>
    <w:rsid w:val="00E94FDC"/>
    <w:rsid w:val="00E9685E"/>
    <w:rsid w:val="00EA0F88"/>
    <w:rsid w:val="00EA302C"/>
    <w:rsid w:val="00EA32CB"/>
    <w:rsid w:val="00EB0C6A"/>
    <w:rsid w:val="00EB1626"/>
    <w:rsid w:val="00EB2B83"/>
    <w:rsid w:val="00EB300B"/>
    <w:rsid w:val="00EB3884"/>
    <w:rsid w:val="00EB6824"/>
    <w:rsid w:val="00ED018B"/>
    <w:rsid w:val="00EF0370"/>
    <w:rsid w:val="00EF3807"/>
    <w:rsid w:val="00EF5551"/>
    <w:rsid w:val="00EF697E"/>
    <w:rsid w:val="00F00C04"/>
    <w:rsid w:val="00F04359"/>
    <w:rsid w:val="00F05FBB"/>
    <w:rsid w:val="00F10A99"/>
    <w:rsid w:val="00F10BF5"/>
    <w:rsid w:val="00F115AC"/>
    <w:rsid w:val="00F12A84"/>
    <w:rsid w:val="00F15102"/>
    <w:rsid w:val="00F1627A"/>
    <w:rsid w:val="00F26516"/>
    <w:rsid w:val="00F275EE"/>
    <w:rsid w:val="00F27775"/>
    <w:rsid w:val="00F33181"/>
    <w:rsid w:val="00F33DBA"/>
    <w:rsid w:val="00F35581"/>
    <w:rsid w:val="00F3694E"/>
    <w:rsid w:val="00F47406"/>
    <w:rsid w:val="00F51EFB"/>
    <w:rsid w:val="00F55644"/>
    <w:rsid w:val="00F55904"/>
    <w:rsid w:val="00F650A7"/>
    <w:rsid w:val="00F65451"/>
    <w:rsid w:val="00F65999"/>
    <w:rsid w:val="00F72D78"/>
    <w:rsid w:val="00F74132"/>
    <w:rsid w:val="00F74388"/>
    <w:rsid w:val="00F75B48"/>
    <w:rsid w:val="00F766DC"/>
    <w:rsid w:val="00F81942"/>
    <w:rsid w:val="00F82CA9"/>
    <w:rsid w:val="00F83D49"/>
    <w:rsid w:val="00F83F5C"/>
    <w:rsid w:val="00F8469A"/>
    <w:rsid w:val="00F96385"/>
    <w:rsid w:val="00F973F2"/>
    <w:rsid w:val="00FA2823"/>
    <w:rsid w:val="00FA2BB4"/>
    <w:rsid w:val="00FA7AB1"/>
    <w:rsid w:val="00FB1145"/>
    <w:rsid w:val="00FC0C47"/>
    <w:rsid w:val="00FC1A80"/>
    <w:rsid w:val="00FC4982"/>
    <w:rsid w:val="00FD2266"/>
    <w:rsid w:val="00FD24B2"/>
    <w:rsid w:val="00FD60DB"/>
    <w:rsid w:val="00FE2025"/>
    <w:rsid w:val="00FE219C"/>
    <w:rsid w:val="00FE4926"/>
    <w:rsid w:val="00FF348F"/>
    <w:rsid w:val="00FF52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sv-SE" w:eastAsia="sv-S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styleId="Liststycke">
    <w:name w:val="List Paragraph"/>
    <w:basedOn w:val="Normal"/>
    <w:uiPriority w:val="34"/>
    <w:qFormat/>
    <w:rsid w:val="0063141E"/>
    <w:pPr>
      <w:ind w:left="720"/>
      <w:contextualSpacing/>
    </w:pPr>
  </w:style>
  <w:style w:type="character" w:styleId="Platshllartext">
    <w:name w:val="Placeholder Text"/>
    <w:basedOn w:val="Standardstycketeckensnitt"/>
    <w:uiPriority w:val="99"/>
    <w:semiHidden/>
    <w:rsid w:val="000233AE"/>
    <w:rPr>
      <w:color w:val="80808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0233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0233A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sv-SE" w:eastAsia="sv-S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styleId="Liststycke">
    <w:name w:val="List Paragraph"/>
    <w:basedOn w:val="Normal"/>
    <w:uiPriority w:val="34"/>
    <w:qFormat/>
    <w:rsid w:val="0063141E"/>
    <w:pPr>
      <w:ind w:left="720"/>
      <w:contextualSpacing/>
    </w:pPr>
  </w:style>
  <w:style w:type="character" w:styleId="Platshllartext">
    <w:name w:val="Placeholder Text"/>
    <w:basedOn w:val="Standardstycketeckensnitt"/>
    <w:uiPriority w:val="99"/>
    <w:semiHidden/>
    <w:rsid w:val="000233AE"/>
    <w:rPr>
      <w:color w:val="80808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0233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0233A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1</Pages>
  <Words>225</Words>
  <Characters>1272</Characters>
  <Application>Microsoft Office Word</Application>
  <DocSecurity>0</DocSecurity>
  <Lines>3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udsvik Scandpower, Inc.</Company>
  <LinksUpToDate>false</LinksUpToDate>
  <CharactersWithSpaces>14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omas Smed</dc:creator>
  <cp:lastModifiedBy>Smed Thomas :SME</cp:lastModifiedBy>
  <cp:revision>17</cp:revision>
  <cp:lastPrinted>2011-11-17T09:34:00Z</cp:lastPrinted>
  <dcterms:created xsi:type="dcterms:W3CDTF">2011-10-13T11:46:00Z</dcterms:created>
  <dcterms:modified xsi:type="dcterms:W3CDTF">2014-02-10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